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МИНИСТЕРСТВО НАУКИ</w:t>
      </w:r>
      <w:r w:rsidRPr="00FB47DA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И ВЫСШЕГО ОБРАЗОВАНИЯ РОССИЙСКОЙ ФЕДЕРАЦИИ</w:t>
      </w:r>
    </w:p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ФЕДЕРАЛЬНОЕ ГОСУДАРСТВЕННОЕ БЮДЖЕТНОЕ ОБРАЗОВАТЕЛЬНОЕ УЧРЕЖДЕНИЕ</w:t>
      </w:r>
    </w:p>
    <w:p w:rsidR="00283953" w:rsidRDefault="00283953" w:rsidP="00283953">
      <w:pPr>
        <w:spacing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ВЫСШЕГО ОБРАЗОВАНИЯ</w:t>
      </w:r>
    </w:p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«РОССИЙСКИЙ ГОСУДАРСТВЕННЫЙ ПЕДАГОГИЧЕСКИЙ УНИВЕРСИТЕТ им. А.И. ГЕРЦЕНА»</w:t>
      </w:r>
    </w:p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Default="00283953" w:rsidP="00283953">
      <w:pPr>
        <w:spacing w:before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Default="00283953" w:rsidP="00283953">
      <w:pPr>
        <w:spacing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283953" w:rsidRDefault="00283953" w:rsidP="00283953">
      <w:pPr>
        <w:spacing w:line="240" w:lineRule="auto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                </w:t>
      </w:r>
      <w:r>
        <w:rPr>
          <w:noProof/>
        </w:rPr>
        <w:drawing>
          <wp:inline distT="0" distB="0" distL="0" distR="0" wp14:anchorId="7E7EE90B" wp14:editId="65BF3D56">
            <wp:extent cx="1787106" cy="1861966"/>
            <wp:effectExtent l="0" t="0" r="3810" b="5080"/>
            <wp:docPr id="5" name="Рисунок 5" descr="https://www.herzen.spb.ru/img/files/stas/gerb-cvetnoi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herzen.spb.ru/img/files/stas/gerb-cvetnoiy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072" cy="1862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953" w:rsidRDefault="00283953" w:rsidP="00283953">
      <w:pPr>
        <w:spacing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Default="00283953" w:rsidP="00283953">
      <w:pPr>
        <w:spacing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Default="00283953" w:rsidP="00283953">
      <w:pPr>
        <w:spacing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283953" w:rsidRPr="00E22790" w:rsidRDefault="00283953" w:rsidP="00283953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22790">
        <w:rPr>
          <w:rFonts w:ascii="Times New Roman" w:eastAsia="Times New Roman" w:hAnsi="Times New Roman" w:cs="Times New Roman"/>
          <w:sz w:val="28"/>
          <w:szCs w:val="28"/>
        </w:rPr>
        <w:t>Лабораторная работа № 3.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  <w:r>
        <w:rPr>
          <w:rFonts w:ascii="Times New Roman" w:eastAsia="Times New Roman" w:hAnsi="Times New Roman" w:cs="Times New Roman"/>
          <w:sz w:val="28"/>
          <w:szCs w:val="28"/>
        </w:rPr>
        <w:t>9</w:t>
      </w:r>
    </w:p>
    <w:p w:rsidR="00283953" w:rsidRPr="00E22790" w:rsidRDefault="00283953" w:rsidP="00283953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22790">
        <w:rPr>
          <w:rFonts w:ascii="Times New Roman" w:eastAsia="Times New Roman" w:hAnsi="Times New Roman" w:cs="Times New Roman"/>
          <w:sz w:val="28"/>
          <w:szCs w:val="28"/>
        </w:rPr>
        <w:t>«</w:t>
      </w:r>
      <w:r w:rsidRPr="00283953">
        <w:rPr>
          <w:rFonts w:ascii="Times New Roman" w:eastAsia="Times New Roman" w:hAnsi="Times New Roman" w:cs="Times New Roman"/>
          <w:sz w:val="28"/>
          <w:szCs w:val="28"/>
        </w:rPr>
        <w:t>Определение удельного электрического сопротивления техническим методом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283953" w:rsidRDefault="00283953" w:rsidP="0028395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у выполнила:</w:t>
      </w: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ка 3 курса</w:t>
      </w: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ИТТО, ИВТ</w:t>
      </w: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подгруппа</w:t>
      </w: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лорукова Елизавета</w:t>
      </w: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83953" w:rsidRDefault="00283953" w:rsidP="0028395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D2090" w:rsidRDefault="009D2090"/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b/>
          <w:sz w:val="28"/>
          <w:szCs w:val="28"/>
        </w:rPr>
        <w:lastRenderedPageBreak/>
        <w:t>Цель работы:</w:t>
      </w:r>
      <w:r w:rsidRPr="00283953">
        <w:rPr>
          <w:rFonts w:ascii="Times New Roman" w:hAnsi="Times New Roman" w:cs="Times New Roman"/>
          <w:sz w:val="28"/>
          <w:szCs w:val="28"/>
        </w:rPr>
        <w:t xml:space="preserve"> определение удельного электрического сопротивления резисторного провода по техническому методу.</w:t>
      </w: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83953">
        <w:rPr>
          <w:rFonts w:ascii="Times New Roman" w:hAnsi="Times New Roman" w:cs="Times New Roman"/>
          <w:b/>
          <w:sz w:val="28"/>
          <w:szCs w:val="28"/>
        </w:rPr>
        <w:t>Ход работы</w:t>
      </w:r>
    </w:p>
    <w:p w:rsidR="00283953" w:rsidRPr="00283953" w:rsidRDefault="00283953" w:rsidP="00283953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3953" w:rsidRPr="00283953" w:rsidRDefault="00283953" w:rsidP="00283953">
      <w:pPr>
        <w:pStyle w:val="1"/>
        <w:numPr>
          <w:ilvl w:val="0"/>
          <w:numId w:val="2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Запустить виртуальный стенд.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2.</w:t>
      </w:r>
      <w:r w:rsidRPr="00283953">
        <w:rPr>
          <w:rFonts w:ascii="Times New Roman" w:hAnsi="Times New Roman" w:cs="Times New Roman"/>
          <w:sz w:val="28"/>
          <w:szCs w:val="28"/>
        </w:rPr>
        <w:tab/>
        <w:t xml:space="preserve">Установить по значению варианта длину активной части проводника </w:t>
      </w:r>
      <w:r w:rsidRPr="00283953">
        <w:rPr>
          <w:rFonts w:ascii="Times New Roman" w:hAnsi="Times New Roman" w:cs="Times New Roman"/>
          <w:i/>
          <w:sz w:val="28"/>
          <w:szCs w:val="28"/>
        </w:rPr>
        <w:t>l</w:t>
      </w:r>
      <w:r w:rsidRPr="00283953">
        <w:rPr>
          <w:rFonts w:ascii="Times New Roman" w:hAnsi="Times New Roman" w:cs="Times New Roman"/>
          <w:sz w:val="28"/>
          <w:szCs w:val="28"/>
        </w:rPr>
        <w:t xml:space="preserve">, его </w:t>
      </w:r>
      <w:proofErr w:type="spellStart"/>
      <w:r w:rsidRPr="00283953">
        <w:rPr>
          <w:rFonts w:ascii="Times New Roman" w:hAnsi="Times New Roman" w:cs="Times New Roman"/>
          <w:sz w:val="28"/>
          <w:szCs w:val="28"/>
        </w:rPr>
        <w:t>диаметр</w:t>
      </w:r>
      <w:r w:rsidRPr="00283953">
        <w:rPr>
          <w:rFonts w:ascii="Times New Roman" w:hAnsi="Times New Roman" w:cs="Times New Roman"/>
          <w:i/>
          <w:sz w:val="28"/>
          <w:szCs w:val="28"/>
        </w:rPr>
        <w:t>d</w:t>
      </w:r>
      <w:proofErr w:type="spellEnd"/>
      <w:r w:rsidRPr="00283953">
        <w:rPr>
          <w:rFonts w:ascii="Times New Roman" w:hAnsi="Times New Roman" w:cs="Times New Roman"/>
          <w:sz w:val="28"/>
          <w:szCs w:val="28"/>
        </w:rPr>
        <w:t xml:space="preserve">, а также внутреннее сопротивление </w:t>
      </w:r>
      <w:proofErr w:type="spellStart"/>
      <w:r w:rsidRPr="00283953">
        <w:rPr>
          <w:rFonts w:ascii="Times New Roman" w:hAnsi="Times New Roman" w:cs="Times New Roman"/>
          <w:sz w:val="28"/>
          <w:szCs w:val="28"/>
        </w:rPr>
        <w:t>амперметра</w:t>
      </w:r>
      <w:r w:rsidRPr="00283953">
        <w:rPr>
          <w:rFonts w:ascii="Times New Roman" w:hAnsi="Times New Roman" w:cs="Times New Roman"/>
          <w:i/>
          <w:sz w:val="28"/>
          <w:szCs w:val="28"/>
        </w:rPr>
        <w:t>R</w:t>
      </w:r>
      <w:r w:rsidRPr="00283953">
        <w:rPr>
          <w:rFonts w:ascii="Times New Roman" w:hAnsi="Times New Roman" w:cs="Times New Roman"/>
          <w:i/>
          <w:sz w:val="28"/>
          <w:szCs w:val="28"/>
          <w:vertAlign w:val="subscript"/>
        </w:rPr>
        <w:t>A</w:t>
      </w:r>
      <w:proofErr w:type="spellEnd"/>
      <w:r w:rsidRPr="00283953">
        <w:rPr>
          <w:rFonts w:ascii="Times New Roman" w:hAnsi="Times New Roman" w:cs="Times New Roman"/>
          <w:sz w:val="28"/>
          <w:szCs w:val="28"/>
        </w:rPr>
        <w:t>. Занести эти данные в таблицу1.</w:t>
      </w:r>
    </w:p>
    <w:p w:rsidR="00283953" w:rsidRPr="00283953" w:rsidRDefault="00283953" w:rsidP="0028395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89A8BAE" wp14:editId="0BED73FF">
            <wp:extent cx="4107180" cy="3063240"/>
            <wp:effectExtent l="0" t="0" r="762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953" w:rsidRPr="00283953" w:rsidRDefault="00283953" w:rsidP="00283953">
      <w:pPr>
        <w:pStyle w:val="1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 xml:space="preserve">При помощи регулятора тока установить произвольное значение силы тока </w:t>
      </w:r>
      <w:r w:rsidRPr="00283953">
        <w:rPr>
          <w:rFonts w:ascii="Times New Roman" w:hAnsi="Times New Roman"/>
          <w:i/>
          <w:sz w:val="28"/>
          <w:szCs w:val="28"/>
          <w:lang w:val="en-US"/>
        </w:rPr>
        <w:t>I</w:t>
      </w:r>
      <w:r w:rsidRPr="00283953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283953">
        <w:rPr>
          <w:rFonts w:ascii="Times New Roman" w:hAnsi="Times New Roman"/>
          <w:sz w:val="28"/>
          <w:szCs w:val="28"/>
        </w:rPr>
        <w:t xml:space="preserve">. Записать в таблицу 1 соответствующее ему напряжение </w:t>
      </w:r>
      <w:r w:rsidRPr="00283953">
        <w:rPr>
          <w:rFonts w:ascii="Times New Roman" w:hAnsi="Times New Roman"/>
          <w:i/>
          <w:sz w:val="28"/>
          <w:szCs w:val="28"/>
          <w:lang w:val="en-US"/>
        </w:rPr>
        <w:t>U</w:t>
      </w:r>
      <w:r w:rsidRPr="00283953">
        <w:rPr>
          <w:rFonts w:ascii="Times New Roman" w:hAnsi="Times New Roman"/>
          <w:i/>
          <w:sz w:val="28"/>
          <w:szCs w:val="28"/>
          <w:vertAlign w:val="subscript"/>
          <w:lang w:val="en-US"/>
        </w:rPr>
        <w:t>B</w:t>
      </w:r>
      <w:r w:rsidRPr="00283953">
        <w:rPr>
          <w:rFonts w:ascii="Times New Roman" w:hAnsi="Times New Roman"/>
          <w:sz w:val="28"/>
          <w:szCs w:val="28"/>
        </w:rPr>
        <w:t xml:space="preserve">. </w:t>
      </w:r>
    </w:p>
    <w:p w:rsidR="00283953" w:rsidRPr="00283953" w:rsidRDefault="00283953" w:rsidP="00283953">
      <w:pPr>
        <w:pStyle w:val="1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Аналогичные измерения, описанные в п.3, провести для нескольких значений силы тока.</w:t>
      </w:r>
    </w:p>
    <w:p w:rsidR="00283953" w:rsidRPr="00283953" w:rsidRDefault="00283953" w:rsidP="00283953">
      <w:pPr>
        <w:pStyle w:val="1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По данным таблицы 1 рассчитать величину удельного сопротивления проводника по формуле (7).</w:t>
      </w:r>
    </w:p>
    <w:p w:rsidR="00283953" w:rsidRPr="00283953" w:rsidRDefault="00283953" w:rsidP="00283953">
      <w:pPr>
        <w:pStyle w:val="1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Рассчитать абсолютную и относительные погрешности измерений.</w:t>
      </w:r>
    </w:p>
    <w:p w:rsidR="00283953" w:rsidRPr="00283953" w:rsidRDefault="00283953" w:rsidP="00283953">
      <w:pPr>
        <w:pStyle w:val="1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По таблице 2 удельных сопротивлений веществ сопоставить полученное значение, определить вещество проводника.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46"/>
        <w:gridCol w:w="1684"/>
        <w:gridCol w:w="1560"/>
        <w:gridCol w:w="1842"/>
        <w:gridCol w:w="3261"/>
      </w:tblGrid>
      <w:tr w:rsidR="00283953" w:rsidRPr="00283953" w:rsidTr="00657C21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</w:t>
            </w: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U</w:t>
            </w: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</w:rPr>
              <w:t>ρ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, Ом∙мм</w:t>
            </w:r>
            <w:r w:rsidRPr="0028395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/м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Параметры</w:t>
            </w:r>
          </w:p>
        </w:tc>
      </w:tr>
      <w:tr w:rsidR="00283953" w:rsidRPr="00283953" w:rsidTr="00657C21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0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00109</w:t>
            </w:r>
          </w:p>
        </w:tc>
        <w:tc>
          <w:tcPr>
            <w:tcW w:w="32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диаметр проводника: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= 0.3 мм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длина активной части: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l</w:t>
            </w: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= 300 мм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площадь сечения проволоки:</w:t>
            </w:r>
          </w:p>
          <w:p w:rsidR="00283953" w:rsidRPr="00283953" w:rsidRDefault="0076247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eastAsia="Calibri" w:hAnsi="Times New Roman"/>
                <w:position w:val="-20"/>
                <w:sz w:val="28"/>
                <w:szCs w:val="28"/>
              </w:rPr>
            </w:pPr>
            <w:r w:rsidRPr="00762473">
              <w:rPr>
                <w:rFonts w:ascii="Times New Roman" w:eastAsia="Calibri" w:hAnsi="Times New Roman"/>
                <w:noProof/>
                <w:position w:val="-20"/>
                <w:sz w:val="28"/>
                <w:szCs w:val="28"/>
              </w:rPr>
              <w:object w:dxaOrig="1620" w:dyaOrig="552" w14:anchorId="2F87B2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81pt;height:27.9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654003354" r:id="rId8"/>
              </w:objec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eastAsia="Calibri" w:hAnsi="Times New Roman"/>
                <w:position w:val="-20"/>
                <w:sz w:val="28"/>
                <w:szCs w:val="28"/>
                <w:lang w:val="en-US"/>
              </w:rPr>
              <w:t>S</w:t>
            </w:r>
            <w:r w:rsidRPr="00283953">
              <w:rPr>
                <w:rFonts w:ascii="Times New Roman" w:eastAsia="Calibri" w:hAnsi="Times New Roman"/>
                <w:position w:val="-20"/>
                <w:sz w:val="28"/>
                <w:szCs w:val="28"/>
              </w:rPr>
              <w:t xml:space="preserve"> = 0.0707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lastRenderedPageBreak/>
              <w:t>внутренне сопротивление амперметра</w:t>
            </w:r>
          </w:p>
          <w:p w:rsidR="00283953" w:rsidRPr="00283953" w:rsidRDefault="00283953" w:rsidP="00657C21">
            <w:pPr>
              <w:pStyle w:val="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83953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A</w:t>
            </w: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283953">
              <w:rPr>
                <w:rFonts w:ascii="Times New Roman" w:hAnsi="Times New Roman"/>
                <w:sz w:val="28"/>
                <w:szCs w:val="28"/>
              </w:rPr>
              <w:t>= 0.15 Ом</w:t>
            </w:r>
          </w:p>
        </w:tc>
      </w:tr>
      <w:tr w:rsidR="00283953" w:rsidRPr="00283953" w:rsidTr="00657C21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15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7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001104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953" w:rsidRPr="00283953" w:rsidRDefault="00283953" w:rsidP="00657C2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283953" w:rsidRPr="00283953" w:rsidTr="00657C21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20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8395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00110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953" w:rsidRPr="00283953" w:rsidRDefault="00283953" w:rsidP="00657C2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283953" w:rsidRPr="00283953" w:rsidTr="00657C21"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среднее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68AB55A" wp14:editId="625BED6C">
                      <wp:simplePos x="0" y="0"/>
                      <wp:positionH relativeFrom="column">
                        <wp:posOffset>-1167765</wp:posOffset>
                      </wp:positionH>
                      <wp:positionV relativeFrom="paragraph">
                        <wp:posOffset>11430</wp:posOffset>
                      </wp:positionV>
                      <wp:extent cx="2057400" cy="542925"/>
                      <wp:effectExtent l="13335" t="11430" r="15240" b="7620"/>
                      <wp:wrapNone/>
                      <wp:docPr id="6" name="Прямая соединительная 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57400" cy="5429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E2576E" id="Прямая соединительная линия 6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1.95pt,.9pt" to="70.05pt,43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" strokeweight="1pt">
                      <v:stroke joinstyle="miter"/>
                    </v:line>
                  </w:pict>
                </mc:Fallback>
              </mc:AlternateContent>
            </w:r>
            <w:r w:rsidRPr="00283953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B03D1F" wp14:editId="3325B5E3">
                      <wp:simplePos x="0" y="0"/>
                      <wp:positionH relativeFrom="column">
                        <wp:posOffset>-1139190</wp:posOffset>
                      </wp:positionH>
                      <wp:positionV relativeFrom="page">
                        <wp:posOffset>40005</wp:posOffset>
                      </wp:positionV>
                      <wp:extent cx="2066925" cy="504825"/>
                      <wp:effectExtent l="13335" t="11430" r="15240" b="762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66925" cy="5048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64B6C6" id="Прямая соединительная линия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89.7pt,3.15pt" to="73.05pt,42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" strokeweight="1pt">
                      <v:stroke joinstyle="miter"/>
                      <w10:wrap anchory="page"/>
                    </v:line>
                  </w:pict>
                </mc:Fallback>
              </mc:AlternateConten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3953" w:rsidRPr="00283953" w:rsidRDefault="00283953" w:rsidP="00657C21">
            <w:pPr>
              <w:pStyle w:val="2"/>
              <w:spacing w:after="0"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83953">
              <w:rPr>
                <w:rFonts w:ascii="Times New Roman" w:hAnsi="Times New Roman"/>
                <w:sz w:val="28"/>
                <w:szCs w:val="28"/>
              </w:rPr>
              <w:t>0.00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3953" w:rsidRPr="00283953" w:rsidRDefault="00283953" w:rsidP="00657C2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953" w:rsidRPr="00283953" w:rsidRDefault="00283953" w:rsidP="00283953">
      <w:pPr>
        <w:pStyle w:val="2"/>
        <w:spacing w:after="0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Абсолютная погрешность</w:t>
      </w:r>
    </w:p>
    <w:p w:rsidR="00283953" w:rsidRPr="00283953" w:rsidRDefault="00283953" w:rsidP="00283953">
      <w:pPr>
        <w:pStyle w:val="2"/>
        <w:spacing w:after="0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0.000198</w:t>
      </w:r>
    </w:p>
    <w:p w:rsidR="00283953" w:rsidRPr="00283953" w:rsidRDefault="00283953" w:rsidP="00283953">
      <w:pPr>
        <w:pStyle w:val="2"/>
        <w:spacing w:after="0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>Относительная погрешность в %</w:t>
      </w:r>
    </w:p>
    <w:p w:rsidR="00283953" w:rsidRPr="00283953" w:rsidRDefault="00283953" w:rsidP="00283953">
      <w:pPr>
        <w:pStyle w:val="2"/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83953">
        <w:rPr>
          <w:rFonts w:ascii="Times New Roman" w:hAnsi="Times New Roman"/>
          <w:sz w:val="28"/>
          <w:szCs w:val="28"/>
        </w:rPr>
        <w:t xml:space="preserve">  1.8%</w:t>
      </w: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953" w:rsidRPr="00283953" w:rsidRDefault="00283953" w:rsidP="00283953">
      <w:pPr>
        <w:pStyle w:val="1"/>
        <w:spacing w:after="0"/>
        <w:ind w:left="0" w:firstLine="567"/>
        <w:jc w:val="center"/>
        <w:rPr>
          <w:rFonts w:ascii="Times New Roman" w:hAnsi="Times New Roman"/>
          <w:b/>
          <w:sz w:val="28"/>
          <w:szCs w:val="28"/>
        </w:rPr>
      </w:pPr>
      <w:r w:rsidRPr="00283953">
        <w:rPr>
          <w:rFonts w:ascii="Times New Roman" w:hAnsi="Times New Roman"/>
          <w:b/>
          <w:sz w:val="28"/>
          <w:szCs w:val="28"/>
        </w:rPr>
        <w:t>Контрольные вопросы</w:t>
      </w:r>
    </w:p>
    <w:p w:rsidR="00283953" w:rsidRPr="00283953" w:rsidRDefault="00283953" w:rsidP="00283953">
      <w:pPr>
        <w:pStyle w:val="a3"/>
        <w:numPr>
          <w:ilvl w:val="0"/>
          <w:numId w:val="3"/>
        </w:numPr>
        <w:spacing w:after="0"/>
        <w:rPr>
          <w:rFonts w:cs="Times New Roman"/>
          <w:sz w:val="28"/>
          <w:szCs w:val="28"/>
        </w:rPr>
      </w:pPr>
      <w:r w:rsidRPr="00283953">
        <w:rPr>
          <w:rFonts w:cs="Times New Roman"/>
          <w:sz w:val="28"/>
          <w:szCs w:val="28"/>
        </w:rPr>
        <w:t>От каких величин зависит электрическое сопротивление проводника?</w:t>
      </w:r>
    </w:p>
    <w:p w:rsidR="00283953" w:rsidRPr="00283953" w:rsidRDefault="00283953" w:rsidP="00283953">
      <w:pPr>
        <w:pStyle w:val="a3"/>
        <w:ind w:left="927"/>
        <w:rPr>
          <w:rFonts w:cs="Times New Roman"/>
          <w:sz w:val="28"/>
          <w:szCs w:val="28"/>
        </w:rPr>
      </w:pPr>
      <w:r w:rsidRPr="00283953">
        <w:rPr>
          <w:rFonts w:cs="Times New Roman"/>
          <w:sz w:val="28"/>
          <w:szCs w:val="28"/>
        </w:rPr>
        <w:t>Сопротивление проводника зависит от:- его длины,- площади поперечного сечения- от вещества из которого он изготовлен,</w:t>
      </w:r>
      <w:r>
        <w:rPr>
          <w:rFonts w:cs="Times New Roman"/>
          <w:sz w:val="28"/>
          <w:szCs w:val="28"/>
        </w:rPr>
        <w:t xml:space="preserve"> </w:t>
      </w:r>
      <w:r w:rsidRPr="00283953">
        <w:rPr>
          <w:rFonts w:cs="Times New Roman"/>
          <w:sz w:val="28"/>
          <w:szCs w:val="28"/>
        </w:rPr>
        <w:t>а также сопротивление прямо пропорционально длине проводника и обратно пропорционально площади его поперечного сечения и зависит от вещества проводника.</w:t>
      </w:r>
      <w:r>
        <w:rPr>
          <w:rFonts w:cs="Times New Roman"/>
          <w:sz w:val="28"/>
          <w:szCs w:val="28"/>
        </w:rPr>
        <w:t xml:space="preserve"> </w:t>
      </w:r>
      <w:r w:rsidRPr="00283953">
        <w:rPr>
          <w:rFonts w:cs="Times New Roman"/>
          <w:sz w:val="28"/>
          <w:szCs w:val="28"/>
        </w:rPr>
        <w:t>Чтобы посчитать зависимость сопротивления от вещества, из которого изготовляют проводник, надо вычислить его удельное сопротивление.</w:t>
      </w:r>
    </w:p>
    <w:p w:rsidR="00283953" w:rsidRPr="00283953" w:rsidRDefault="00283953" w:rsidP="00283953">
      <w:pPr>
        <w:pStyle w:val="a3"/>
        <w:ind w:left="927"/>
        <w:rPr>
          <w:rFonts w:cs="Times New Roman"/>
          <w:sz w:val="28"/>
          <w:szCs w:val="28"/>
        </w:rPr>
      </w:pPr>
      <w:r w:rsidRPr="00283953">
        <w:rPr>
          <w:rFonts w:cs="Times New Roman"/>
          <w:sz w:val="28"/>
          <w:szCs w:val="28"/>
        </w:rPr>
        <w:t>  R = p*l/S.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2. Укажите формулу для расчета сопротивления по размерам проводника.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R = p*l/S.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3.От каких величин зависит удельное сопротивление проводника?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 xml:space="preserve">Удельное электрическое сопротивление </w:t>
      </w:r>
      <w:r w:rsidRPr="00283953">
        <w:rPr>
          <w:rFonts w:ascii="Times New Roman" w:hAnsi="Times New Roman" w:cs="Times New Roman"/>
          <w:i/>
          <w:sz w:val="28"/>
          <w:szCs w:val="28"/>
        </w:rPr>
        <w:t>ρ</w:t>
      </w:r>
      <w:r w:rsidRPr="00283953">
        <w:rPr>
          <w:rFonts w:ascii="Times New Roman" w:hAnsi="Times New Roman" w:cs="Times New Roman"/>
          <w:sz w:val="28"/>
          <w:szCs w:val="28"/>
        </w:rPr>
        <w:t xml:space="preserve"> является характеристикой материала проводника. Оно также зависит и от температуры проводника, согласно закону: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ab/>
      </w:r>
      <w:r w:rsidRPr="00283953">
        <w:rPr>
          <w:rFonts w:ascii="Times New Roman" w:hAnsi="Times New Roman" w:cs="Times New Roman"/>
          <w:sz w:val="28"/>
          <w:szCs w:val="28"/>
        </w:rPr>
        <w:tab/>
      </w:r>
      <w:r w:rsidRPr="00283953">
        <w:rPr>
          <w:rFonts w:ascii="Times New Roman" w:hAnsi="Times New Roman" w:cs="Times New Roman"/>
          <w:sz w:val="28"/>
          <w:szCs w:val="28"/>
        </w:rPr>
        <w:tab/>
      </w:r>
      <w:r w:rsidRPr="00283953">
        <w:rPr>
          <w:rFonts w:ascii="Times New Roman" w:hAnsi="Times New Roman" w:cs="Times New Roman"/>
          <w:sz w:val="28"/>
          <w:szCs w:val="28"/>
        </w:rPr>
        <w:tab/>
      </w:r>
      <w:r w:rsidRPr="00283953">
        <w:rPr>
          <w:rFonts w:ascii="Times New Roman" w:hAnsi="Times New Roman" w:cs="Times New Roman"/>
          <w:sz w:val="28"/>
          <w:szCs w:val="28"/>
        </w:rPr>
        <w:tab/>
      </w:r>
      <w:r w:rsidR="00762473" w:rsidRPr="00762473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object w:dxaOrig="1596" w:dyaOrig="372" w14:anchorId="48BFA765">
          <v:shape id="_x0000_i1029" type="#_x0000_t75" alt="" style="width:80.1pt;height:18.9pt;mso-width-percent:0;mso-height-percent:0;mso-width-percent:0;mso-height-percent:0" o:ole="">
            <v:imagedata r:id="rId9" o:title=""/>
          </v:shape>
          <o:OLEObject Type="Embed" ProgID="Equation.3" ShapeID="_x0000_i1029" DrawAspect="Content" ObjectID="_1654003355" r:id="rId10"/>
        </w:object>
      </w:r>
      <w:r w:rsidRPr="00283953">
        <w:rPr>
          <w:rFonts w:ascii="Times New Roman" w:hAnsi="Times New Roman" w:cs="Times New Roman"/>
          <w:sz w:val="28"/>
          <w:szCs w:val="28"/>
        </w:rPr>
        <w:t>,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 xml:space="preserve">где </w:t>
      </w:r>
      <w:r w:rsidR="00762473" w:rsidRPr="00762473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object w:dxaOrig="312" w:dyaOrig="372" w14:anchorId="53CBE34F">
          <v:shape id="_x0000_i1028" type="#_x0000_t75" alt="" style="width:15.3pt;height:18.9pt;mso-width-percent:0;mso-height-percent:0;mso-width-percent:0;mso-height-percent:0" o:ole="">
            <v:imagedata r:id="rId11" o:title=""/>
          </v:shape>
          <o:OLEObject Type="Embed" ProgID="Equation.3" ShapeID="_x0000_i1028" DrawAspect="Content" ObjectID="_1654003356" r:id="rId12"/>
        </w:object>
      </w:r>
      <w:r w:rsidRPr="00283953">
        <w:rPr>
          <w:rFonts w:ascii="Times New Roman" w:hAnsi="Times New Roman" w:cs="Times New Roman"/>
          <w:sz w:val="28"/>
          <w:szCs w:val="28"/>
        </w:rPr>
        <w:t xml:space="preserve"> и </w:t>
      </w:r>
      <w:r w:rsidR="00762473" w:rsidRPr="00762473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object w:dxaOrig="252" w:dyaOrig="288" w14:anchorId="4A7B7B19">
          <v:shape id="_x0000_i1027" type="#_x0000_t75" alt="" style="width:12.6pt;height:14.4pt;mso-width-percent:0;mso-height-percent:0;mso-width-percent:0;mso-height-percent:0" o:ole="">
            <v:imagedata r:id="rId13" o:title=""/>
          </v:shape>
          <o:OLEObject Type="Embed" ProgID="Equation.3" ShapeID="_x0000_i1027" DrawAspect="Content" ObjectID="_1654003357" r:id="rId14"/>
        </w:object>
      </w:r>
      <w:r w:rsidRPr="00283953">
        <w:rPr>
          <w:rFonts w:ascii="Times New Roman" w:hAnsi="Times New Roman" w:cs="Times New Roman"/>
          <w:sz w:val="28"/>
          <w:szCs w:val="28"/>
        </w:rPr>
        <w:t xml:space="preserve"> - соответственно удельные сопротивления при температурах 0 </w:t>
      </w:r>
      <w:r w:rsidRPr="0028395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283953">
        <w:rPr>
          <w:rFonts w:ascii="Times New Roman" w:hAnsi="Times New Roman" w:cs="Times New Roman"/>
          <w:sz w:val="28"/>
          <w:szCs w:val="28"/>
        </w:rPr>
        <w:t xml:space="preserve">С и </w:t>
      </w:r>
      <w:r w:rsidRPr="0028395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28395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8395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283953">
        <w:rPr>
          <w:rFonts w:ascii="Times New Roman" w:hAnsi="Times New Roman" w:cs="Times New Roman"/>
          <w:sz w:val="28"/>
          <w:szCs w:val="28"/>
        </w:rPr>
        <w:t xml:space="preserve">С, </w:t>
      </w:r>
      <w:r w:rsidR="00762473" w:rsidRPr="00762473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252" w:dyaOrig="240" w14:anchorId="538C57BF">
          <v:shape id="_x0000_i1026" type="#_x0000_t75" alt="" style="width:12.6pt;height:11.7pt;mso-width-percent:0;mso-height-percent:0;mso-width-percent:0;mso-height-percent:0" o:ole="">
            <v:imagedata r:id="rId15" o:title=""/>
          </v:shape>
          <o:OLEObject Type="Embed" ProgID="Equation.3" ShapeID="_x0000_i1026" DrawAspect="Content" ObjectID="_1654003358" r:id="rId16"/>
        </w:object>
      </w:r>
      <w:r w:rsidRPr="00283953">
        <w:rPr>
          <w:rFonts w:ascii="Times New Roman" w:hAnsi="Times New Roman" w:cs="Times New Roman"/>
          <w:sz w:val="28"/>
          <w:szCs w:val="28"/>
        </w:rPr>
        <w:t xml:space="preserve"> – температурный коэффициент сопротивления.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4. Назовите методы измерений сопротивления проводника.</w:t>
      </w:r>
    </w:p>
    <w:p w:rsidR="00283953" w:rsidRPr="00283953" w:rsidRDefault="00283953" w:rsidP="00283953">
      <w:pPr>
        <w:pStyle w:val="a3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283953">
        <w:rPr>
          <w:rFonts w:cs="Times New Roman"/>
          <w:sz w:val="28"/>
          <w:szCs w:val="28"/>
        </w:rPr>
        <w:t>Метод вольтметра-амперметра.</w:t>
      </w:r>
    </w:p>
    <w:p w:rsidR="00283953" w:rsidRPr="00283953" w:rsidRDefault="00283953" w:rsidP="00283953">
      <w:pPr>
        <w:pStyle w:val="a3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283953">
        <w:rPr>
          <w:rFonts w:cs="Times New Roman"/>
          <w:sz w:val="28"/>
          <w:szCs w:val="28"/>
        </w:rPr>
        <w:t>Измерение омметром</w:t>
      </w:r>
    </w:p>
    <w:p w:rsidR="00283953" w:rsidRPr="00283953" w:rsidRDefault="00283953" w:rsidP="00283953">
      <w:pPr>
        <w:pStyle w:val="a3"/>
        <w:numPr>
          <w:ilvl w:val="0"/>
          <w:numId w:val="4"/>
        </w:numPr>
        <w:spacing w:after="0"/>
        <w:rPr>
          <w:rFonts w:cs="Times New Roman"/>
          <w:sz w:val="28"/>
          <w:szCs w:val="28"/>
          <w:lang w:val="en-US"/>
        </w:rPr>
      </w:pPr>
      <w:r w:rsidRPr="00283953">
        <w:rPr>
          <w:rFonts w:cs="Times New Roman"/>
          <w:sz w:val="28"/>
          <w:szCs w:val="28"/>
        </w:rPr>
        <w:t>Измерительный мост</w:t>
      </w:r>
    </w:p>
    <w:p w:rsidR="00283953" w:rsidRPr="00283953" w:rsidRDefault="00283953" w:rsidP="00283953">
      <w:pPr>
        <w:pStyle w:val="a3"/>
        <w:numPr>
          <w:ilvl w:val="0"/>
          <w:numId w:val="4"/>
        </w:numPr>
        <w:spacing w:after="0"/>
        <w:rPr>
          <w:rFonts w:cs="Times New Roman"/>
          <w:sz w:val="28"/>
          <w:szCs w:val="28"/>
          <w:lang w:val="en-US"/>
        </w:rPr>
      </w:pPr>
      <w:proofErr w:type="spellStart"/>
      <w:r w:rsidRPr="00283953">
        <w:rPr>
          <w:rFonts w:cs="Times New Roman"/>
          <w:sz w:val="28"/>
          <w:szCs w:val="28"/>
        </w:rPr>
        <w:t>Мультиметр</w:t>
      </w:r>
      <w:proofErr w:type="spellEnd"/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>5. Запишите формулы для определения сопротивления проводника в техническом методе? Какие велич</w:t>
      </w:r>
      <w:bookmarkStart w:id="0" w:name="_GoBack"/>
      <w:bookmarkEnd w:id="0"/>
      <w:r w:rsidRPr="00283953">
        <w:rPr>
          <w:rFonts w:ascii="Times New Roman" w:hAnsi="Times New Roman" w:cs="Times New Roman"/>
          <w:sz w:val="28"/>
          <w:szCs w:val="28"/>
        </w:rPr>
        <w:t>ины измеряют в этом методе?</w:t>
      </w:r>
    </w:p>
    <w:p w:rsidR="00283953" w:rsidRPr="00283953" w:rsidRDefault="00283953" w:rsidP="0028395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762473" w:rsidRPr="00762473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800" w:dyaOrig="680" w14:anchorId="40B2B94B">
          <v:shape id="_x0000_i1025" type="#_x0000_t75" alt="" style="width:39.6pt;height:33.3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54003359" r:id="rId18"/>
        </w:object>
      </w:r>
      <w:r w:rsidRPr="00283953">
        <w:rPr>
          <w:rFonts w:ascii="Times New Roman" w:hAnsi="Times New Roman" w:cs="Times New Roman"/>
          <w:sz w:val="28"/>
          <w:szCs w:val="28"/>
        </w:rPr>
        <w:t>,</w:t>
      </w: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  <w:r w:rsidRPr="00283953">
        <w:rPr>
          <w:rFonts w:ascii="Times New Roman" w:hAnsi="Times New Roman" w:cs="Times New Roman"/>
          <w:sz w:val="28"/>
          <w:szCs w:val="28"/>
        </w:rPr>
        <w:t xml:space="preserve">где </w:t>
      </w:r>
      <w:r w:rsidRPr="0028395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839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283953">
        <w:rPr>
          <w:rFonts w:ascii="Times New Roman" w:hAnsi="Times New Roman" w:cs="Times New Roman"/>
          <w:sz w:val="28"/>
          <w:szCs w:val="28"/>
        </w:rPr>
        <w:t xml:space="preserve"> – напряжение в цепи (показания вольтметра), </w:t>
      </w:r>
      <w:r w:rsidRPr="002839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839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283953">
        <w:rPr>
          <w:rFonts w:ascii="Times New Roman" w:hAnsi="Times New Roman" w:cs="Times New Roman"/>
          <w:sz w:val="28"/>
          <w:szCs w:val="28"/>
        </w:rPr>
        <w:t xml:space="preserve"> – сила тока в цепи (показания амперметра)</w:t>
      </w: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 w:rsidP="00283953">
      <w:pPr>
        <w:rPr>
          <w:rFonts w:ascii="Times New Roman" w:hAnsi="Times New Roman" w:cs="Times New Roman"/>
          <w:sz w:val="28"/>
          <w:szCs w:val="28"/>
        </w:rPr>
      </w:pPr>
    </w:p>
    <w:p w:rsidR="00283953" w:rsidRPr="00283953" w:rsidRDefault="00283953">
      <w:pPr>
        <w:rPr>
          <w:rFonts w:ascii="Times New Roman" w:hAnsi="Times New Roman" w:cs="Times New Roman"/>
          <w:sz w:val="28"/>
          <w:szCs w:val="28"/>
        </w:rPr>
      </w:pPr>
    </w:p>
    <w:sectPr w:rsidR="00283953" w:rsidRPr="00283953" w:rsidSect="00AE14F4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7CE2"/>
    <w:multiLevelType w:val="hybridMultilevel"/>
    <w:tmpl w:val="D802517E"/>
    <w:lvl w:ilvl="0" w:tplc="E5464508">
      <w:start w:val="3"/>
      <w:numFmt w:val="decimal"/>
      <w:lvlText w:val="%1."/>
      <w:lvlJc w:val="left"/>
      <w:pPr>
        <w:ind w:left="128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" w15:restartNumberingAfterBreak="0">
    <w:nsid w:val="31071485"/>
    <w:multiLevelType w:val="hybridMultilevel"/>
    <w:tmpl w:val="DAC6696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532E4BE7"/>
    <w:multiLevelType w:val="hybridMultilevel"/>
    <w:tmpl w:val="2A6A8CEC"/>
    <w:lvl w:ilvl="0" w:tplc="09602A1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" w15:restartNumberingAfterBreak="0">
    <w:nsid w:val="691A651A"/>
    <w:multiLevelType w:val="hybridMultilevel"/>
    <w:tmpl w:val="D57EE124"/>
    <w:lvl w:ilvl="0" w:tplc="3CC4834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953"/>
    <w:rsid w:val="00283953"/>
    <w:rsid w:val="00762473"/>
    <w:rsid w:val="00813CCA"/>
    <w:rsid w:val="008F3A43"/>
    <w:rsid w:val="009D2090"/>
    <w:rsid w:val="00AE14F4"/>
    <w:rsid w:val="00D11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A0ED45"/>
  <w15:chartTrackingRefBased/>
  <w15:docId w15:val="{8A54F46E-2ED2-D647-8558-ECEA624A1C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283953"/>
    <w:pPr>
      <w:spacing w:line="276" w:lineRule="auto"/>
    </w:pPr>
    <w:rPr>
      <w:rFonts w:ascii="Arial" w:eastAsia="Arial" w:hAnsi="Arial" w:cs="Arial"/>
      <w:sz w:val="22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283953"/>
    <w:pPr>
      <w:spacing w:after="160" w:line="259" w:lineRule="auto"/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2">
    <w:name w:val="Абзац списка2"/>
    <w:basedOn w:val="a"/>
    <w:rsid w:val="00283953"/>
    <w:pPr>
      <w:spacing w:after="160" w:line="256" w:lineRule="auto"/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styleId="a3">
    <w:name w:val="List Paragraph"/>
    <w:basedOn w:val="a"/>
    <w:uiPriority w:val="34"/>
    <w:qFormat/>
    <w:rsid w:val="00283953"/>
    <w:pPr>
      <w:spacing w:after="200" w:line="240" w:lineRule="auto"/>
      <w:ind w:left="720"/>
      <w:contextualSpacing/>
      <w:jc w:val="both"/>
    </w:pPr>
    <w:rPr>
      <w:rFonts w:ascii="Times New Roman" w:eastAsiaTheme="minorHAnsi" w:hAnsi="Times New Roman" w:cstheme="minorBidi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55</Words>
  <Characters>2598</Characters>
  <Application>Microsoft Office Word</Application>
  <DocSecurity>0</DocSecurity>
  <Lines>21</Lines>
  <Paragraphs>6</Paragraphs>
  <ScaleCrop>false</ScaleCrop>
  <Company/>
  <LinksUpToDate>false</LinksUpToDate>
  <CharactersWithSpaces>3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6-18T13:32:00Z</dcterms:created>
  <dcterms:modified xsi:type="dcterms:W3CDTF">2020-06-18T13:36:00Z</dcterms:modified>
</cp:coreProperties>
</file>